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35A0" w:rsidRDefault="003C3C7E" w:rsidP="0028042B">
      <w:pPr>
        <w:autoSpaceDE w:val="0"/>
        <w:autoSpaceDN w:val="0"/>
        <w:adjustRightInd w:val="0"/>
        <w:rPr>
          <w:sz w:val="32"/>
          <w:szCs w:val="32"/>
        </w:rPr>
      </w:pPr>
      <w:r w:rsidRPr="00980124">
        <w:rPr>
          <w:position w:val="-10"/>
          <w:szCs w:val="21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6pt" o:ole="">
            <v:imagedata r:id="rId9" o:title=""/>
          </v:shape>
          <o:OLEObject Type="Embed" ProgID="Equation.DSMT4" ShapeID="_x0000_i1025" DrawAspect="Content" ObjectID="_1540620534" r:id="rId10"/>
        </w:object>
      </w:r>
      <w:r w:rsidR="0028042B">
        <w:rPr>
          <w:szCs w:val="21"/>
        </w:rPr>
        <w:tab/>
      </w:r>
      <w:proofErr w:type="gramStart"/>
      <w:r w:rsidR="0028042B" w:rsidRPr="0028042B">
        <w:rPr>
          <w:sz w:val="32"/>
          <w:szCs w:val="32"/>
        </w:rPr>
        <w:t>the</w:t>
      </w:r>
      <w:proofErr w:type="gramEnd"/>
      <w:r w:rsidR="0028042B" w:rsidRPr="0028042B">
        <w:rPr>
          <w:sz w:val="32"/>
          <w:szCs w:val="32"/>
        </w:rPr>
        <w:t xml:space="preserve"> </w:t>
      </w:r>
      <w:r w:rsidR="00980124">
        <w:rPr>
          <w:sz w:val="32"/>
          <w:szCs w:val="32"/>
        </w:rPr>
        <w:t>i</w:t>
      </w:r>
      <w:r w:rsidR="00980124" w:rsidRPr="00980124">
        <w:rPr>
          <w:sz w:val="32"/>
          <w:szCs w:val="32"/>
        </w:rPr>
        <w:t>ndividual risk at position (x, y)</w:t>
      </w:r>
      <w:r w:rsidR="00980124">
        <w:rPr>
          <w:sz w:val="32"/>
          <w:szCs w:val="32"/>
        </w:rPr>
        <w:t>;</w:t>
      </w:r>
    </w:p>
    <w:p w:rsidR="00980124" w:rsidRPr="00723B4E" w:rsidRDefault="00980124" w:rsidP="00980124">
      <w:pPr>
        <w:autoSpaceDE w:val="0"/>
        <w:autoSpaceDN w:val="0"/>
        <w:adjustRightInd w:val="0"/>
        <w:rPr>
          <w:sz w:val="32"/>
          <w:szCs w:val="32"/>
        </w:rPr>
      </w:pPr>
      <w:r w:rsidRPr="00980124">
        <w:rPr>
          <w:position w:val="-16"/>
          <w:szCs w:val="21"/>
        </w:rPr>
        <w:object w:dxaOrig="320" w:dyaOrig="440">
          <v:shape id="_x0000_i1026" type="#_x0000_t75" style="width:20.1pt;height:25.95pt" o:ole="">
            <v:imagedata r:id="rId11" o:title=""/>
          </v:shape>
          <o:OLEObject Type="Embed" ProgID="Equation.DSMT4" ShapeID="_x0000_i1026" DrawAspect="Content" ObjectID="_1540620535" r:id="rId12"/>
        </w:object>
      </w:r>
      <w:r>
        <w:rPr>
          <w:szCs w:val="21"/>
        </w:rPr>
        <w:tab/>
      </w:r>
      <w:r>
        <w:rPr>
          <w:szCs w:val="21"/>
        </w:rPr>
        <w:tab/>
      </w:r>
      <w:proofErr w:type="gramStart"/>
      <w:r w:rsidRPr="0028042B">
        <w:rPr>
          <w:sz w:val="32"/>
          <w:szCs w:val="32"/>
        </w:rPr>
        <w:t>the</w:t>
      </w:r>
      <w:proofErr w:type="gramEnd"/>
      <w:r w:rsidRPr="0028042B">
        <w:rPr>
          <w:sz w:val="32"/>
          <w:szCs w:val="32"/>
        </w:rPr>
        <w:t xml:space="preserve"> </w:t>
      </w:r>
      <w:r w:rsidRPr="00980124">
        <w:rPr>
          <w:sz w:val="32"/>
          <w:szCs w:val="32"/>
        </w:rPr>
        <w:t>probability of individual risk</w:t>
      </w:r>
      <w:r>
        <w:rPr>
          <w:sz w:val="32"/>
          <w:szCs w:val="32"/>
        </w:rPr>
        <w:t>;</w:t>
      </w:r>
    </w:p>
    <w:p w:rsidR="00980124" w:rsidRPr="00723B4E" w:rsidRDefault="00980124" w:rsidP="00980124">
      <w:pPr>
        <w:autoSpaceDE w:val="0"/>
        <w:autoSpaceDN w:val="0"/>
        <w:adjustRightInd w:val="0"/>
        <w:rPr>
          <w:sz w:val="32"/>
          <w:szCs w:val="32"/>
        </w:rPr>
      </w:pPr>
      <w:r w:rsidRPr="00980124">
        <w:rPr>
          <w:position w:val="-14"/>
          <w:szCs w:val="21"/>
        </w:rPr>
        <w:object w:dxaOrig="980" w:dyaOrig="380">
          <v:shape id="_x0000_i1027" type="#_x0000_t75" style="width:61.95pt;height:22.6pt" o:ole="">
            <v:imagedata r:id="rId13" o:title=""/>
          </v:shape>
          <o:OLEObject Type="Embed" ProgID="Equation.DSMT4" ShapeID="_x0000_i1027" DrawAspect="Content" ObjectID="_1540620536" r:id="rId14"/>
        </w:object>
      </w:r>
      <w:r>
        <w:rPr>
          <w:szCs w:val="21"/>
        </w:rPr>
        <w:tab/>
      </w:r>
      <w:proofErr w:type="gramStart"/>
      <w:r w:rsidRPr="0028042B">
        <w:rPr>
          <w:sz w:val="32"/>
          <w:szCs w:val="32"/>
        </w:rPr>
        <w:t>the</w:t>
      </w:r>
      <w:proofErr w:type="gramEnd"/>
      <w:r w:rsidRPr="0028042B">
        <w:rPr>
          <w:sz w:val="32"/>
          <w:szCs w:val="32"/>
        </w:rPr>
        <w:t xml:space="preserve"> </w:t>
      </w:r>
      <w:r w:rsidRPr="00980124">
        <w:rPr>
          <w:sz w:val="32"/>
          <w:szCs w:val="32"/>
        </w:rPr>
        <w:t>consequence of individual risk</w:t>
      </w:r>
      <w:r>
        <w:rPr>
          <w:sz w:val="32"/>
          <w:szCs w:val="32"/>
        </w:rPr>
        <w:t>;</w:t>
      </w:r>
    </w:p>
    <w:p w:rsidR="00980124" w:rsidRPr="00980124" w:rsidRDefault="00980124" w:rsidP="0028042B">
      <w:pPr>
        <w:autoSpaceDE w:val="0"/>
        <w:autoSpaceDN w:val="0"/>
        <w:adjustRightInd w:val="0"/>
        <w:rPr>
          <w:sz w:val="32"/>
          <w:szCs w:val="32"/>
        </w:rPr>
      </w:pPr>
      <w:bookmarkStart w:id="0" w:name="_GoBack"/>
      <w:bookmarkEnd w:id="0"/>
    </w:p>
    <w:sectPr w:rsidR="00980124" w:rsidRPr="00980124" w:rsidSect="001D0557">
      <w:headerReference w:type="default" r:id="rId15"/>
      <w:footerReference w:type="even" r:id="rId16"/>
      <w:footerReference w:type="default" r:id="rId17"/>
      <w:headerReference w:type="first" r:id="rId18"/>
      <w:type w:val="continuous"/>
      <w:pgSz w:w="11906" w:h="16838"/>
      <w:pgMar w:top="1440" w:right="1021" w:bottom="1440" w:left="1021" w:header="709" w:footer="709" w:gutter="0"/>
      <w:cols w:space="42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1FAC" w:rsidRDefault="00831FAC">
      <w:r>
        <w:separator/>
      </w:r>
    </w:p>
  </w:endnote>
  <w:endnote w:type="continuationSeparator" w:id="0">
    <w:p w:rsidR="00831FAC" w:rsidRDefault="00831F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6870" w:rsidRDefault="00411D1A">
    <w:pPr>
      <w:pStyle w:val="a5"/>
      <w:framePr w:h="0" w:wrap="around" w:vAnchor="text" w:hAnchor="margin" w:xAlign="right" w:y="1"/>
      <w:rPr>
        <w:rStyle w:val="a3"/>
      </w:rPr>
    </w:pPr>
    <w:r>
      <w:fldChar w:fldCharType="begin"/>
    </w:r>
    <w:r w:rsidR="00B36870">
      <w:rPr>
        <w:rStyle w:val="a3"/>
      </w:rPr>
      <w:instrText xml:space="preserve">PAGE  </w:instrText>
    </w:r>
    <w:r>
      <w:fldChar w:fldCharType="separate"/>
    </w:r>
    <w:r w:rsidR="00B36870">
      <w:rPr>
        <w:rStyle w:val="a3"/>
      </w:rPr>
      <w:t>2</w:t>
    </w:r>
    <w:r>
      <w:fldChar w:fldCharType="end"/>
    </w:r>
  </w:p>
  <w:p w:rsidR="00B36870" w:rsidRDefault="00B36870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08182913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B36870" w:rsidRDefault="00411D1A" w:rsidP="00D10F45">
            <w:pPr>
              <w:pStyle w:val="a5"/>
              <w:jc w:val="right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B36870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C3C7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B36870"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B36870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C3C7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1FAC" w:rsidRDefault="00831FAC">
      <w:r>
        <w:separator/>
      </w:r>
    </w:p>
  </w:footnote>
  <w:footnote w:type="continuationSeparator" w:id="0">
    <w:p w:rsidR="00831FAC" w:rsidRDefault="00831F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6870" w:rsidRDefault="00B36870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6870" w:rsidRDefault="00B36870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6734B"/>
    <w:multiLevelType w:val="hybridMultilevel"/>
    <w:tmpl w:val="9C4A6D8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AC0B37"/>
    <w:multiLevelType w:val="multilevel"/>
    <w:tmpl w:val="38604B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>
    <w:nsid w:val="0BC246DC"/>
    <w:multiLevelType w:val="hybridMultilevel"/>
    <w:tmpl w:val="3790E9A4"/>
    <w:lvl w:ilvl="0" w:tplc="EA44E3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CAA76FB"/>
    <w:multiLevelType w:val="hybridMultilevel"/>
    <w:tmpl w:val="C040F434"/>
    <w:lvl w:ilvl="0" w:tplc="E6141A1A">
      <w:start w:val="1"/>
      <w:numFmt w:val="decimal"/>
      <w:lvlText w:val="[%1]."/>
      <w:lvlJc w:val="left"/>
      <w:pPr>
        <w:ind w:left="391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4">
    <w:nsid w:val="0EAC00B6"/>
    <w:multiLevelType w:val="hybridMultilevel"/>
    <w:tmpl w:val="0B8E8D40"/>
    <w:lvl w:ilvl="0" w:tplc="4F944D6E">
      <w:start w:val="1"/>
      <w:numFmt w:val="bullet"/>
      <w:lvlText w:val=""/>
      <w:lvlJc w:val="left"/>
      <w:pPr>
        <w:ind w:left="360" w:hanging="360"/>
      </w:pPr>
      <w:rPr>
        <w:rFonts w:ascii="Wingdings" w:eastAsia="黑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2270A24"/>
    <w:multiLevelType w:val="hybridMultilevel"/>
    <w:tmpl w:val="031A7BC4"/>
    <w:lvl w:ilvl="0" w:tplc="B13844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B886F3B"/>
    <w:multiLevelType w:val="hybridMultilevel"/>
    <w:tmpl w:val="94003E6C"/>
    <w:lvl w:ilvl="0" w:tplc="ACFE01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037119A"/>
    <w:multiLevelType w:val="hybridMultilevel"/>
    <w:tmpl w:val="B566A3BA"/>
    <w:lvl w:ilvl="0" w:tplc="43100720">
      <w:start w:val="1"/>
      <w:numFmt w:val="bullet"/>
      <w:lvlText w:val=""/>
      <w:lvlJc w:val="left"/>
      <w:pPr>
        <w:ind w:left="360" w:hanging="360"/>
      </w:pPr>
      <w:rPr>
        <w:rFonts w:ascii="Wingdings" w:eastAsia="黑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220B3A3E"/>
    <w:multiLevelType w:val="hybridMultilevel"/>
    <w:tmpl w:val="212853B0"/>
    <w:lvl w:ilvl="0" w:tplc="EA44E3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5074830"/>
    <w:multiLevelType w:val="hybridMultilevel"/>
    <w:tmpl w:val="BFF005FE"/>
    <w:lvl w:ilvl="0" w:tplc="428C4B44">
      <w:start w:val="1"/>
      <w:numFmt w:val="decimal"/>
      <w:lvlText w:val="%1."/>
      <w:lvlJc w:val="left"/>
      <w:pPr>
        <w:ind w:left="1069" w:hanging="6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0">
    <w:nsid w:val="2A386CCD"/>
    <w:multiLevelType w:val="multilevel"/>
    <w:tmpl w:val="38604B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>
    <w:nsid w:val="46B72CE2"/>
    <w:multiLevelType w:val="hybridMultilevel"/>
    <w:tmpl w:val="AD6A46DC"/>
    <w:lvl w:ilvl="0" w:tplc="6BDE8A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9446B50"/>
    <w:multiLevelType w:val="multilevel"/>
    <w:tmpl w:val="501CA7B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4DF627BB"/>
    <w:multiLevelType w:val="multilevel"/>
    <w:tmpl w:val="E65852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4C67252"/>
    <w:multiLevelType w:val="multilevel"/>
    <w:tmpl w:val="29AAAEF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72" w:hanging="1800"/>
      </w:pPr>
      <w:rPr>
        <w:rFonts w:hint="default"/>
      </w:rPr>
    </w:lvl>
  </w:abstractNum>
  <w:abstractNum w:abstractNumId="15">
    <w:nsid w:val="561A7B1E"/>
    <w:multiLevelType w:val="hybridMultilevel"/>
    <w:tmpl w:val="0F127CA2"/>
    <w:lvl w:ilvl="0" w:tplc="EA44E3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9567B53"/>
    <w:multiLevelType w:val="hybridMultilevel"/>
    <w:tmpl w:val="765C0F7C"/>
    <w:lvl w:ilvl="0" w:tplc="BEAC7F98">
      <w:start w:val="1"/>
      <w:numFmt w:val="decimal"/>
      <w:lvlText w:val="%1、"/>
      <w:lvlJc w:val="left"/>
      <w:pPr>
        <w:ind w:left="115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62E07E5A"/>
    <w:multiLevelType w:val="hybridMultilevel"/>
    <w:tmpl w:val="4D482BA8"/>
    <w:lvl w:ilvl="0" w:tplc="D4987A38">
      <w:start w:val="1"/>
      <w:numFmt w:val="bullet"/>
      <w:lvlText w:val=""/>
      <w:lvlJc w:val="left"/>
      <w:pPr>
        <w:ind w:left="360" w:hanging="360"/>
      </w:pPr>
      <w:rPr>
        <w:rFonts w:ascii="Wingdings" w:eastAsia="黑体" w:hAnsi="Wingdings" w:cs="Times New Roman" w:hint="default"/>
        <w:i w:val="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6EF57DE8"/>
    <w:multiLevelType w:val="multilevel"/>
    <w:tmpl w:val="0520197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72" w:hanging="1800"/>
      </w:pPr>
      <w:rPr>
        <w:rFonts w:hint="default"/>
      </w:rPr>
    </w:lvl>
  </w:abstractNum>
  <w:abstractNum w:abstractNumId="19">
    <w:nsid w:val="724B78F8"/>
    <w:multiLevelType w:val="multilevel"/>
    <w:tmpl w:val="85383FBC"/>
    <w:lvl w:ilvl="0">
      <w:start w:val="1"/>
      <w:numFmt w:val="decimal"/>
      <w:lvlText w:val="%1."/>
      <w:lvlJc w:val="left"/>
      <w:pPr>
        <w:ind w:left="71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340" w:hanging="8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66" w:hanging="8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92" w:hanging="8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4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6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5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8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67" w:hanging="1800"/>
      </w:pPr>
      <w:rPr>
        <w:rFonts w:hint="default"/>
      </w:rPr>
    </w:lvl>
  </w:abstractNum>
  <w:num w:numId="1">
    <w:abstractNumId w:val="5"/>
  </w:num>
  <w:num w:numId="2">
    <w:abstractNumId w:val="10"/>
  </w:num>
  <w:num w:numId="3">
    <w:abstractNumId w:val="19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16"/>
  </w:num>
  <w:num w:numId="7">
    <w:abstractNumId w:val="9"/>
  </w:num>
  <w:num w:numId="8">
    <w:abstractNumId w:val="6"/>
  </w:num>
  <w:num w:numId="9">
    <w:abstractNumId w:val="1"/>
  </w:num>
  <w:num w:numId="10">
    <w:abstractNumId w:val="14"/>
  </w:num>
  <w:num w:numId="11">
    <w:abstractNumId w:val="18"/>
  </w:num>
  <w:num w:numId="12">
    <w:abstractNumId w:val="12"/>
  </w:num>
  <w:num w:numId="13">
    <w:abstractNumId w:val="17"/>
  </w:num>
  <w:num w:numId="14">
    <w:abstractNumId w:val="7"/>
  </w:num>
  <w:num w:numId="15">
    <w:abstractNumId w:val="4"/>
  </w:num>
  <w:num w:numId="16">
    <w:abstractNumId w:val="13"/>
  </w:num>
  <w:num w:numId="17">
    <w:abstractNumId w:val="0"/>
  </w:num>
  <w:num w:numId="18">
    <w:abstractNumId w:val="11"/>
  </w:num>
  <w:num w:numId="19">
    <w:abstractNumId w:val="15"/>
  </w:num>
  <w:num w:numId="20">
    <w:abstractNumId w:val="2"/>
  </w:num>
  <w:num w:numId="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removePersonalInformation/>
  <w:removeDateAndTime/>
  <w:bordersDoNotSurroundHeader/>
  <w:bordersDoNotSurroundFooter/>
  <w:proofState w:spelling="clean" w:grammar="clean"/>
  <w:defaultTabStop w:val="720"/>
  <w:drawingGridHorizontalSpacing w:val="105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NE.Ref{C959BFAA-36FC-4287-8D1A-DBFF7A1F5588}" w:val=" ADDIN NE.Ref.{C959BFAA-36FC-4287-8D1A-DBFF7A1F5588}&lt;Citation&gt;&lt;Group&gt;&lt;References&gt;&lt;Item&gt;&lt;ID&gt;137&lt;/ID&gt;&lt;UID&gt;{90AAEA96-C326-4953-B5C7-3825B1F8D9E4}&lt;/UID&gt;&lt;Title&gt;A hybrid approach for scalable sub-tree anonymization over big data using MapReduce on cloud&lt;/Title&gt;&lt;Template&gt;Journal Article&lt;/Template&gt;&lt;Star&gt;1&lt;/Star&gt;&lt;Tag&gt;0&lt;/Tag&gt;&lt;Author&gt;Zhang, Xuyun; Liu, Chang; Nepal, Surya; Yang, Chi; Dou, Wanchun; Chen, Jinjun&lt;/Author&gt;&lt;Year&gt;2014&lt;/Year&gt;&lt;Details&gt;&lt;_alternate_title&gt;Journal of Computer and System SciencesSpecial Issue on Dependable and Secure Computing The 9th IEEE International Conference on Dependable, Autonomic and Secure Computing&lt;/_alternate_title&gt;&lt;_created&gt;60362991&lt;/_created&gt;&lt;_date&gt;2014-08-01&lt;/_date&gt;&lt;_date_display&gt;2014/8//&lt;/_date_display&gt;&lt;_db_updated&gt;ScienceDirect&lt;/_db_updated&gt;&lt;_doi&gt;10.1016/j.jcss.2014.02.007&lt;/_doi&gt;&lt;_isbn&gt;0022-0000&lt;/_isbn&gt;&lt;_issue&gt;5&lt;/_issue&gt;&lt;_journal&gt;Journal of Computer and System Sciences&lt;/_journal&gt;&lt;_keywords&gt;Big data; Cloud computing; Data anonymization; Privacy preservation; MapReduce&lt;/_keywords&gt;&lt;_modified&gt;60362993&lt;/_modified&gt;&lt;_pages&gt;1008-1020&lt;/_pages&gt;&lt;_url&gt;http://www.sciencedirect.com/science/article/pii/S0022000014000191&lt;/_url&gt;&lt;_volume&gt;80&lt;/_volume&gt;&lt;/Details&gt;&lt;Extra&gt;&lt;DBUID&gt;{59E91F41-A2C7-4CE4-87A3-8EAEADF3FFDB}&lt;/DBUID&gt;&lt;/Extra&gt;&lt;/Item&gt;&lt;/References&gt;&lt;/Group&gt;&lt;/Citation&gt;_x000a_"/>
    <w:docVar w:name="ne_docsoft" w:val="MSWord"/>
    <w:docVar w:name="ne_docversion" w:val="NoteExpress 2.0"/>
    <w:docVar w:name="ne_stylename" w:val="Numbered(multilingual)"/>
  </w:docVars>
  <w:rsids>
    <w:rsidRoot w:val="00B54956"/>
    <w:rsid w:val="00001772"/>
    <w:rsid w:val="00006925"/>
    <w:rsid w:val="00011993"/>
    <w:rsid w:val="00020CDF"/>
    <w:rsid w:val="000227BE"/>
    <w:rsid w:val="00022C29"/>
    <w:rsid w:val="00023322"/>
    <w:rsid w:val="00023D5C"/>
    <w:rsid w:val="0002656C"/>
    <w:rsid w:val="00033A95"/>
    <w:rsid w:val="00034037"/>
    <w:rsid w:val="000344A8"/>
    <w:rsid w:val="00042301"/>
    <w:rsid w:val="00044FF1"/>
    <w:rsid w:val="000512AC"/>
    <w:rsid w:val="00055739"/>
    <w:rsid w:val="000570D1"/>
    <w:rsid w:val="00062B73"/>
    <w:rsid w:val="000765AE"/>
    <w:rsid w:val="00076DDF"/>
    <w:rsid w:val="00082B5D"/>
    <w:rsid w:val="00083528"/>
    <w:rsid w:val="00090E4E"/>
    <w:rsid w:val="00092372"/>
    <w:rsid w:val="000A500F"/>
    <w:rsid w:val="000A5198"/>
    <w:rsid w:val="000A5CCD"/>
    <w:rsid w:val="000B0AEF"/>
    <w:rsid w:val="000B196D"/>
    <w:rsid w:val="000B1B4C"/>
    <w:rsid w:val="000B2CF3"/>
    <w:rsid w:val="000C7706"/>
    <w:rsid w:val="000D035E"/>
    <w:rsid w:val="000D501A"/>
    <w:rsid w:val="000D789F"/>
    <w:rsid w:val="000E5824"/>
    <w:rsid w:val="00103931"/>
    <w:rsid w:val="0010581E"/>
    <w:rsid w:val="00110AA5"/>
    <w:rsid w:val="00113025"/>
    <w:rsid w:val="001137FB"/>
    <w:rsid w:val="0011758F"/>
    <w:rsid w:val="00117FDA"/>
    <w:rsid w:val="0012063F"/>
    <w:rsid w:val="00123146"/>
    <w:rsid w:val="00130025"/>
    <w:rsid w:val="00132C83"/>
    <w:rsid w:val="00133A7F"/>
    <w:rsid w:val="00135158"/>
    <w:rsid w:val="00135D27"/>
    <w:rsid w:val="0013715C"/>
    <w:rsid w:val="00141641"/>
    <w:rsid w:val="00143534"/>
    <w:rsid w:val="00147D9D"/>
    <w:rsid w:val="00150098"/>
    <w:rsid w:val="001537B2"/>
    <w:rsid w:val="00155A0B"/>
    <w:rsid w:val="0015760F"/>
    <w:rsid w:val="001579DB"/>
    <w:rsid w:val="00160C19"/>
    <w:rsid w:val="00160D50"/>
    <w:rsid w:val="001615FF"/>
    <w:rsid w:val="00167241"/>
    <w:rsid w:val="0018072E"/>
    <w:rsid w:val="001820B6"/>
    <w:rsid w:val="0018708C"/>
    <w:rsid w:val="00197D27"/>
    <w:rsid w:val="001A672E"/>
    <w:rsid w:val="001B07A6"/>
    <w:rsid w:val="001B1743"/>
    <w:rsid w:val="001C4578"/>
    <w:rsid w:val="001C62D4"/>
    <w:rsid w:val="001C6CF0"/>
    <w:rsid w:val="001D0557"/>
    <w:rsid w:val="001D1B31"/>
    <w:rsid w:val="001D7DE7"/>
    <w:rsid w:val="001E0CCB"/>
    <w:rsid w:val="001E1D88"/>
    <w:rsid w:val="001E489E"/>
    <w:rsid w:val="001E6345"/>
    <w:rsid w:val="001E6A8D"/>
    <w:rsid w:val="001E76E5"/>
    <w:rsid w:val="001F1A65"/>
    <w:rsid w:val="001F1E85"/>
    <w:rsid w:val="001F3A92"/>
    <w:rsid w:val="001F49DA"/>
    <w:rsid w:val="001F5A31"/>
    <w:rsid w:val="00200FFE"/>
    <w:rsid w:val="00202176"/>
    <w:rsid w:val="00204D2B"/>
    <w:rsid w:val="002063BC"/>
    <w:rsid w:val="002065BF"/>
    <w:rsid w:val="00211D3B"/>
    <w:rsid w:val="00222834"/>
    <w:rsid w:val="00224087"/>
    <w:rsid w:val="00227913"/>
    <w:rsid w:val="0023092D"/>
    <w:rsid w:val="002309F1"/>
    <w:rsid w:val="00232E5C"/>
    <w:rsid w:val="00233211"/>
    <w:rsid w:val="00233A47"/>
    <w:rsid w:val="002378EE"/>
    <w:rsid w:val="002531B9"/>
    <w:rsid w:val="002577D3"/>
    <w:rsid w:val="002600DB"/>
    <w:rsid w:val="00261C3E"/>
    <w:rsid w:val="00264135"/>
    <w:rsid w:val="00264EB4"/>
    <w:rsid w:val="002739BA"/>
    <w:rsid w:val="00274EB1"/>
    <w:rsid w:val="00275BFB"/>
    <w:rsid w:val="0028042B"/>
    <w:rsid w:val="00282E30"/>
    <w:rsid w:val="00290206"/>
    <w:rsid w:val="002916CB"/>
    <w:rsid w:val="0029487F"/>
    <w:rsid w:val="00294981"/>
    <w:rsid w:val="00294996"/>
    <w:rsid w:val="00294DA4"/>
    <w:rsid w:val="0029591F"/>
    <w:rsid w:val="00297AD9"/>
    <w:rsid w:val="002A043D"/>
    <w:rsid w:val="002A1512"/>
    <w:rsid w:val="002A2C37"/>
    <w:rsid w:val="002B0DE8"/>
    <w:rsid w:val="002B1E70"/>
    <w:rsid w:val="002B28DE"/>
    <w:rsid w:val="002B64A5"/>
    <w:rsid w:val="002C16E9"/>
    <w:rsid w:val="002C3404"/>
    <w:rsid w:val="002D5D31"/>
    <w:rsid w:val="002D7911"/>
    <w:rsid w:val="002E7641"/>
    <w:rsid w:val="002F1687"/>
    <w:rsid w:val="003022BF"/>
    <w:rsid w:val="003108A4"/>
    <w:rsid w:val="003169F4"/>
    <w:rsid w:val="00323B43"/>
    <w:rsid w:val="003244B8"/>
    <w:rsid w:val="00333895"/>
    <w:rsid w:val="00335497"/>
    <w:rsid w:val="00335FC2"/>
    <w:rsid w:val="0033667E"/>
    <w:rsid w:val="00337792"/>
    <w:rsid w:val="00345B29"/>
    <w:rsid w:val="003464A1"/>
    <w:rsid w:val="00346975"/>
    <w:rsid w:val="00350381"/>
    <w:rsid w:val="00350A5D"/>
    <w:rsid w:val="00352CD1"/>
    <w:rsid w:val="00353428"/>
    <w:rsid w:val="00353FDA"/>
    <w:rsid w:val="00354039"/>
    <w:rsid w:val="00354A99"/>
    <w:rsid w:val="00354C1C"/>
    <w:rsid w:val="00357F7B"/>
    <w:rsid w:val="003635FC"/>
    <w:rsid w:val="00363F8A"/>
    <w:rsid w:val="00365F9A"/>
    <w:rsid w:val="003660F6"/>
    <w:rsid w:val="0036753F"/>
    <w:rsid w:val="00367FBE"/>
    <w:rsid w:val="00372D33"/>
    <w:rsid w:val="00377A32"/>
    <w:rsid w:val="00382BE2"/>
    <w:rsid w:val="0038371A"/>
    <w:rsid w:val="00386A58"/>
    <w:rsid w:val="0039171E"/>
    <w:rsid w:val="00392395"/>
    <w:rsid w:val="00393248"/>
    <w:rsid w:val="003A2DB5"/>
    <w:rsid w:val="003A38EE"/>
    <w:rsid w:val="003A5698"/>
    <w:rsid w:val="003B0129"/>
    <w:rsid w:val="003B21EA"/>
    <w:rsid w:val="003B2F84"/>
    <w:rsid w:val="003B4556"/>
    <w:rsid w:val="003B65A5"/>
    <w:rsid w:val="003C3C7E"/>
    <w:rsid w:val="003C4031"/>
    <w:rsid w:val="003D0689"/>
    <w:rsid w:val="003D17D7"/>
    <w:rsid w:val="003D37D8"/>
    <w:rsid w:val="003D5CF1"/>
    <w:rsid w:val="003E147C"/>
    <w:rsid w:val="003E3CF9"/>
    <w:rsid w:val="003E557F"/>
    <w:rsid w:val="003E5632"/>
    <w:rsid w:val="003F5229"/>
    <w:rsid w:val="003F5892"/>
    <w:rsid w:val="0040132D"/>
    <w:rsid w:val="004015AF"/>
    <w:rsid w:val="00402FA9"/>
    <w:rsid w:val="00411D1A"/>
    <w:rsid w:val="004121F9"/>
    <w:rsid w:val="004138CA"/>
    <w:rsid w:val="0041767C"/>
    <w:rsid w:val="00422A53"/>
    <w:rsid w:val="00426737"/>
    <w:rsid w:val="00432281"/>
    <w:rsid w:val="00432A7E"/>
    <w:rsid w:val="00433A9C"/>
    <w:rsid w:val="004355E9"/>
    <w:rsid w:val="004358AB"/>
    <w:rsid w:val="0044222A"/>
    <w:rsid w:val="00442A62"/>
    <w:rsid w:val="004435A0"/>
    <w:rsid w:val="00443CA5"/>
    <w:rsid w:val="00450623"/>
    <w:rsid w:val="004506B8"/>
    <w:rsid w:val="00453C7A"/>
    <w:rsid w:val="00453F8A"/>
    <w:rsid w:val="00454F5B"/>
    <w:rsid w:val="00455085"/>
    <w:rsid w:val="004551F7"/>
    <w:rsid w:val="004564BF"/>
    <w:rsid w:val="00457C90"/>
    <w:rsid w:val="00460C6F"/>
    <w:rsid w:val="00461FB6"/>
    <w:rsid w:val="0046351B"/>
    <w:rsid w:val="004649B4"/>
    <w:rsid w:val="00466040"/>
    <w:rsid w:val="00473ADE"/>
    <w:rsid w:val="00476D86"/>
    <w:rsid w:val="0048402F"/>
    <w:rsid w:val="004876F4"/>
    <w:rsid w:val="004A53A8"/>
    <w:rsid w:val="004A5BBB"/>
    <w:rsid w:val="004A5D6A"/>
    <w:rsid w:val="004A612A"/>
    <w:rsid w:val="004B07D9"/>
    <w:rsid w:val="004B0962"/>
    <w:rsid w:val="004B09A8"/>
    <w:rsid w:val="004B37FA"/>
    <w:rsid w:val="004B3B4E"/>
    <w:rsid w:val="004B3D76"/>
    <w:rsid w:val="004B62BC"/>
    <w:rsid w:val="004B6653"/>
    <w:rsid w:val="004C25FF"/>
    <w:rsid w:val="004D3D61"/>
    <w:rsid w:val="004D71FA"/>
    <w:rsid w:val="004E076C"/>
    <w:rsid w:val="004E36C2"/>
    <w:rsid w:val="004E4D8E"/>
    <w:rsid w:val="004E59E1"/>
    <w:rsid w:val="004E622E"/>
    <w:rsid w:val="004F5456"/>
    <w:rsid w:val="004F6A70"/>
    <w:rsid w:val="00500843"/>
    <w:rsid w:val="00501F9C"/>
    <w:rsid w:val="005057CF"/>
    <w:rsid w:val="00506938"/>
    <w:rsid w:val="005100CC"/>
    <w:rsid w:val="0051663F"/>
    <w:rsid w:val="00520176"/>
    <w:rsid w:val="00525FCC"/>
    <w:rsid w:val="00526667"/>
    <w:rsid w:val="00533233"/>
    <w:rsid w:val="005335B4"/>
    <w:rsid w:val="005348E4"/>
    <w:rsid w:val="00541928"/>
    <w:rsid w:val="0054214A"/>
    <w:rsid w:val="00545282"/>
    <w:rsid w:val="005464C5"/>
    <w:rsid w:val="00550B3B"/>
    <w:rsid w:val="00555AEF"/>
    <w:rsid w:val="005641C7"/>
    <w:rsid w:val="005741D9"/>
    <w:rsid w:val="00575836"/>
    <w:rsid w:val="0057748B"/>
    <w:rsid w:val="00580426"/>
    <w:rsid w:val="00580B66"/>
    <w:rsid w:val="00582ECC"/>
    <w:rsid w:val="00583EFC"/>
    <w:rsid w:val="00584314"/>
    <w:rsid w:val="00587757"/>
    <w:rsid w:val="005933C6"/>
    <w:rsid w:val="005948FF"/>
    <w:rsid w:val="00595132"/>
    <w:rsid w:val="005952A8"/>
    <w:rsid w:val="005A4ACC"/>
    <w:rsid w:val="005B2939"/>
    <w:rsid w:val="005B4390"/>
    <w:rsid w:val="005B48CB"/>
    <w:rsid w:val="005B717D"/>
    <w:rsid w:val="005C39B7"/>
    <w:rsid w:val="005C4B90"/>
    <w:rsid w:val="005C570A"/>
    <w:rsid w:val="005C6C9B"/>
    <w:rsid w:val="005C7643"/>
    <w:rsid w:val="005D2623"/>
    <w:rsid w:val="005D69C3"/>
    <w:rsid w:val="005D6F4C"/>
    <w:rsid w:val="005E2C7C"/>
    <w:rsid w:val="005E6EC5"/>
    <w:rsid w:val="005F2E7F"/>
    <w:rsid w:val="005F4407"/>
    <w:rsid w:val="005F75CA"/>
    <w:rsid w:val="006021F0"/>
    <w:rsid w:val="006054B9"/>
    <w:rsid w:val="00612E48"/>
    <w:rsid w:val="00613154"/>
    <w:rsid w:val="00617CB2"/>
    <w:rsid w:val="00621D47"/>
    <w:rsid w:val="00623AE3"/>
    <w:rsid w:val="006253F9"/>
    <w:rsid w:val="00625A23"/>
    <w:rsid w:val="0062682B"/>
    <w:rsid w:val="006306CB"/>
    <w:rsid w:val="0063310F"/>
    <w:rsid w:val="0063544F"/>
    <w:rsid w:val="006434E3"/>
    <w:rsid w:val="00645DAE"/>
    <w:rsid w:val="00646250"/>
    <w:rsid w:val="00653DDC"/>
    <w:rsid w:val="00654844"/>
    <w:rsid w:val="00661925"/>
    <w:rsid w:val="00674E9C"/>
    <w:rsid w:val="0067538D"/>
    <w:rsid w:val="00677C2A"/>
    <w:rsid w:val="0068081A"/>
    <w:rsid w:val="00685CA7"/>
    <w:rsid w:val="006870AA"/>
    <w:rsid w:val="006909FA"/>
    <w:rsid w:val="00694FC2"/>
    <w:rsid w:val="006956CB"/>
    <w:rsid w:val="00696078"/>
    <w:rsid w:val="006A0478"/>
    <w:rsid w:val="006A132A"/>
    <w:rsid w:val="006A14C4"/>
    <w:rsid w:val="006A648C"/>
    <w:rsid w:val="006B0FFA"/>
    <w:rsid w:val="006B13D6"/>
    <w:rsid w:val="006B25C4"/>
    <w:rsid w:val="006B7FEB"/>
    <w:rsid w:val="006C261A"/>
    <w:rsid w:val="006C2F66"/>
    <w:rsid w:val="006D1991"/>
    <w:rsid w:val="006D24E0"/>
    <w:rsid w:val="006E17A2"/>
    <w:rsid w:val="006E4F3E"/>
    <w:rsid w:val="006E6EE2"/>
    <w:rsid w:val="006F073B"/>
    <w:rsid w:val="006F570E"/>
    <w:rsid w:val="006F6135"/>
    <w:rsid w:val="006F7105"/>
    <w:rsid w:val="00706A65"/>
    <w:rsid w:val="00707A3B"/>
    <w:rsid w:val="00711055"/>
    <w:rsid w:val="007113FA"/>
    <w:rsid w:val="00713973"/>
    <w:rsid w:val="00723B4E"/>
    <w:rsid w:val="00723C89"/>
    <w:rsid w:val="00725802"/>
    <w:rsid w:val="00726F0E"/>
    <w:rsid w:val="00727DD0"/>
    <w:rsid w:val="0073528B"/>
    <w:rsid w:val="00736F17"/>
    <w:rsid w:val="00740281"/>
    <w:rsid w:val="007410A4"/>
    <w:rsid w:val="00744012"/>
    <w:rsid w:val="00744342"/>
    <w:rsid w:val="00745E47"/>
    <w:rsid w:val="00746399"/>
    <w:rsid w:val="00747357"/>
    <w:rsid w:val="0074754C"/>
    <w:rsid w:val="00752A1E"/>
    <w:rsid w:val="007538C6"/>
    <w:rsid w:val="007579C5"/>
    <w:rsid w:val="00760425"/>
    <w:rsid w:val="007653D5"/>
    <w:rsid w:val="00766A4A"/>
    <w:rsid w:val="00766C93"/>
    <w:rsid w:val="007702A0"/>
    <w:rsid w:val="0077073A"/>
    <w:rsid w:val="00773570"/>
    <w:rsid w:val="007753AC"/>
    <w:rsid w:val="00775E4C"/>
    <w:rsid w:val="007832F4"/>
    <w:rsid w:val="00785CF3"/>
    <w:rsid w:val="00786285"/>
    <w:rsid w:val="00793993"/>
    <w:rsid w:val="00793B41"/>
    <w:rsid w:val="00794595"/>
    <w:rsid w:val="0079580D"/>
    <w:rsid w:val="00796CDA"/>
    <w:rsid w:val="00797328"/>
    <w:rsid w:val="007A3A7F"/>
    <w:rsid w:val="007A4EC4"/>
    <w:rsid w:val="007A50DA"/>
    <w:rsid w:val="007A54A8"/>
    <w:rsid w:val="007A6823"/>
    <w:rsid w:val="007A7496"/>
    <w:rsid w:val="007B0FF3"/>
    <w:rsid w:val="007B1367"/>
    <w:rsid w:val="007B76B7"/>
    <w:rsid w:val="007B7BD7"/>
    <w:rsid w:val="007B7EEA"/>
    <w:rsid w:val="007C4E57"/>
    <w:rsid w:val="007D2F27"/>
    <w:rsid w:val="007E40F2"/>
    <w:rsid w:val="007E4903"/>
    <w:rsid w:val="007E60B1"/>
    <w:rsid w:val="007F141E"/>
    <w:rsid w:val="007F5DF8"/>
    <w:rsid w:val="007F7DD8"/>
    <w:rsid w:val="008065AD"/>
    <w:rsid w:val="008075E8"/>
    <w:rsid w:val="00816221"/>
    <w:rsid w:val="00817209"/>
    <w:rsid w:val="008251BE"/>
    <w:rsid w:val="00827B98"/>
    <w:rsid w:val="00831FAC"/>
    <w:rsid w:val="00834975"/>
    <w:rsid w:val="00835A5A"/>
    <w:rsid w:val="00837CF6"/>
    <w:rsid w:val="00844135"/>
    <w:rsid w:val="00853586"/>
    <w:rsid w:val="008545AA"/>
    <w:rsid w:val="00855C12"/>
    <w:rsid w:val="008570BB"/>
    <w:rsid w:val="0086032C"/>
    <w:rsid w:val="00862384"/>
    <w:rsid w:val="00866160"/>
    <w:rsid w:val="00866556"/>
    <w:rsid w:val="00867EE9"/>
    <w:rsid w:val="00875929"/>
    <w:rsid w:val="00876075"/>
    <w:rsid w:val="00876785"/>
    <w:rsid w:val="0088117A"/>
    <w:rsid w:val="008817A7"/>
    <w:rsid w:val="008841F8"/>
    <w:rsid w:val="008869B9"/>
    <w:rsid w:val="00887CEB"/>
    <w:rsid w:val="00894076"/>
    <w:rsid w:val="00896BF3"/>
    <w:rsid w:val="00896F42"/>
    <w:rsid w:val="0089723E"/>
    <w:rsid w:val="008A36B4"/>
    <w:rsid w:val="008A6CBF"/>
    <w:rsid w:val="008A6FEA"/>
    <w:rsid w:val="008B20B1"/>
    <w:rsid w:val="008B7726"/>
    <w:rsid w:val="008B7E72"/>
    <w:rsid w:val="008C0D79"/>
    <w:rsid w:val="008C10E9"/>
    <w:rsid w:val="008C20B7"/>
    <w:rsid w:val="008C3277"/>
    <w:rsid w:val="008C3F7A"/>
    <w:rsid w:val="008C7916"/>
    <w:rsid w:val="008D290C"/>
    <w:rsid w:val="008D3833"/>
    <w:rsid w:val="008D64E9"/>
    <w:rsid w:val="008E62C1"/>
    <w:rsid w:val="008E6E8A"/>
    <w:rsid w:val="008E71DA"/>
    <w:rsid w:val="008F4DDF"/>
    <w:rsid w:val="008F551E"/>
    <w:rsid w:val="008F6E84"/>
    <w:rsid w:val="008F7907"/>
    <w:rsid w:val="009035A3"/>
    <w:rsid w:val="00906455"/>
    <w:rsid w:val="00907011"/>
    <w:rsid w:val="00911426"/>
    <w:rsid w:val="00912986"/>
    <w:rsid w:val="00913251"/>
    <w:rsid w:val="00915021"/>
    <w:rsid w:val="009153C0"/>
    <w:rsid w:val="009153EE"/>
    <w:rsid w:val="00916084"/>
    <w:rsid w:val="009172A4"/>
    <w:rsid w:val="00921956"/>
    <w:rsid w:val="00921DAF"/>
    <w:rsid w:val="00924111"/>
    <w:rsid w:val="009256D7"/>
    <w:rsid w:val="00926447"/>
    <w:rsid w:val="00936A9C"/>
    <w:rsid w:val="0093714A"/>
    <w:rsid w:val="00937826"/>
    <w:rsid w:val="00943D24"/>
    <w:rsid w:val="00945F74"/>
    <w:rsid w:val="00947850"/>
    <w:rsid w:val="00947BEC"/>
    <w:rsid w:val="00947D39"/>
    <w:rsid w:val="009505FB"/>
    <w:rsid w:val="009611AB"/>
    <w:rsid w:val="00962C63"/>
    <w:rsid w:val="009652F0"/>
    <w:rsid w:val="0096786D"/>
    <w:rsid w:val="009701CD"/>
    <w:rsid w:val="0097191B"/>
    <w:rsid w:val="00974CAD"/>
    <w:rsid w:val="00980124"/>
    <w:rsid w:val="0098057B"/>
    <w:rsid w:val="00980628"/>
    <w:rsid w:val="00980781"/>
    <w:rsid w:val="009843D9"/>
    <w:rsid w:val="00984479"/>
    <w:rsid w:val="00991F8A"/>
    <w:rsid w:val="00992759"/>
    <w:rsid w:val="00994272"/>
    <w:rsid w:val="009947FF"/>
    <w:rsid w:val="00994C32"/>
    <w:rsid w:val="00994D14"/>
    <w:rsid w:val="009962B5"/>
    <w:rsid w:val="009A1B09"/>
    <w:rsid w:val="009B0660"/>
    <w:rsid w:val="009B3FBD"/>
    <w:rsid w:val="009B4DA0"/>
    <w:rsid w:val="009B77D8"/>
    <w:rsid w:val="009B780A"/>
    <w:rsid w:val="009C1238"/>
    <w:rsid w:val="009D28B6"/>
    <w:rsid w:val="009D6A0C"/>
    <w:rsid w:val="009E59FE"/>
    <w:rsid w:val="009E7C88"/>
    <w:rsid w:val="009F19BE"/>
    <w:rsid w:val="009F30BE"/>
    <w:rsid w:val="009F44D6"/>
    <w:rsid w:val="009F7771"/>
    <w:rsid w:val="009F7922"/>
    <w:rsid w:val="00A05A81"/>
    <w:rsid w:val="00A11F88"/>
    <w:rsid w:val="00A12AB0"/>
    <w:rsid w:val="00A1303F"/>
    <w:rsid w:val="00A1515B"/>
    <w:rsid w:val="00A222B2"/>
    <w:rsid w:val="00A24404"/>
    <w:rsid w:val="00A25361"/>
    <w:rsid w:val="00A266A3"/>
    <w:rsid w:val="00A27AA6"/>
    <w:rsid w:val="00A316BF"/>
    <w:rsid w:val="00A325C9"/>
    <w:rsid w:val="00A3376C"/>
    <w:rsid w:val="00A34F13"/>
    <w:rsid w:val="00A37F87"/>
    <w:rsid w:val="00A4185D"/>
    <w:rsid w:val="00A42A7B"/>
    <w:rsid w:val="00A42AA2"/>
    <w:rsid w:val="00A43EDC"/>
    <w:rsid w:val="00A450C2"/>
    <w:rsid w:val="00A4750C"/>
    <w:rsid w:val="00A47539"/>
    <w:rsid w:val="00A53CD0"/>
    <w:rsid w:val="00A54B7B"/>
    <w:rsid w:val="00A561CA"/>
    <w:rsid w:val="00A57CB8"/>
    <w:rsid w:val="00A60431"/>
    <w:rsid w:val="00A628F1"/>
    <w:rsid w:val="00A701B4"/>
    <w:rsid w:val="00A70B7C"/>
    <w:rsid w:val="00A721E7"/>
    <w:rsid w:val="00A73813"/>
    <w:rsid w:val="00A73A3F"/>
    <w:rsid w:val="00A73B28"/>
    <w:rsid w:val="00A73C0F"/>
    <w:rsid w:val="00A8029A"/>
    <w:rsid w:val="00A84847"/>
    <w:rsid w:val="00A92C3A"/>
    <w:rsid w:val="00A92E77"/>
    <w:rsid w:val="00A94500"/>
    <w:rsid w:val="00AA3D6B"/>
    <w:rsid w:val="00AA4825"/>
    <w:rsid w:val="00AA49B7"/>
    <w:rsid w:val="00AA4D19"/>
    <w:rsid w:val="00AA6F1F"/>
    <w:rsid w:val="00AB53BC"/>
    <w:rsid w:val="00AB78F0"/>
    <w:rsid w:val="00AC61F9"/>
    <w:rsid w:val="00AC6817"/>
    <w:rsid w:val="00AC6902"/>
    <w:rsid w:val="00AD1A23"/>
    <w:rsid w:val="00AD302B"/>
    <w:rsid w:val="00AD3F03"/>
    <w:rsid w:val="00AD5426"/>
    <w:rsid w:val="00AD59A4"/>
    <w:rsid w:val="00AD6FBB"/>
    <w:rsid w:val="00AD74B7"/>
    <w:rsid w:val="00AE02FE"/>
    <w:rsid w:val="00AE4BFB"/>
    <w:rsid w:val="00AE7940"/>
    <w:rsid w:val="00AF206A"/>
    <w:rsid w:val="00AF32CB"/>
    <w:rsid w:val="00B00152"/>
    <w:rsid w:val="00B01FED"/>
    <w:rsid w:val="00B073FD"/>
    <w:rsid w:val="00B15EAC"/>
    <w:rsid w:val="00B162F8"/>
    <w:rsid w:val="00B16482"/>
    <w:rsid w:val="00B164C0"/>
    <w:rsid w:val="00B16CFB"/>
    <w:rsid w:val="00B1767A"/>
    <w:rsid w:val="00B222D8"/>
    <w:rsid w:val="00B262DB"/>
    <w:rsid w:val="00B302C2"/>
    <w:rsid w:val="00B35514"/>
    <w:rsid w:val="00B36870"/>
    <w:rsid w:val="00B41E5C"/>
    <w:rsid w:val="00B423A9"/>
    <w:rsid w:val="00B4542A"/>
    <w:rsid w:val="00B457A0"/>
    <w:rsid w:val="00B5250D"/>
    <w:rsid w:val="00B53878"/>
    <w:rsid w:val="00B54956"/>
    <w:rsid w:val="00B55C63"/>
    <w:rsid w:val="00B5761E"/>
    <w:rsid w:val="00B6375B"/>
    <w:rsid w:val="00B64819"/>
    <w:rsid w:val="00B70F5F"/>
    <w:rsid w:val="00B73B9E"/>
    <w:rsid w:val="00B82EB7"/>
    <w:rsid w:val="00B92718"/>
    <w:rsid w:val="00B93173"/>
    <w:rsid w:val="00B955CB"/>
    <w:rsid w:val="00B97FFE"/>
    <w:rsid w:val="00BA7685"/>
    <w:rsid w:val="00BB2C8F"/>
    <w:rsid w:val="00BB3A9B"/>
    <w:rsid w:val="00BC09B9"/>
    <w:rsid w:val="00BC355E"/>
    <w:rsid w:val="00BC62B7"/>
    <w:rsid w:val="00BD2474"/>
    <w:rsid w:val="00BD4D63"/>
    <w:rsid w:val="00BD5D6F"/>
    <w:rsid w:val="00BD6866"/>
    <w:rsid w:val="00BD69EC"/>
    <w:rsid w:val="00BE69FE"/>
    <w:rsid w:val="00BF1EB4"/>
    <w:rsid w:val="00BF3453"/>
    <w:rsid w:val="00BF35B4"/>
    <w:rsid w:val="00BF3B85"/>
    <w:rsid w:val="00BF3DDE"/>
    <w:rsid w:val="00BF532C"/>
    <w:rsid w:val="00BF7E9B"/>
    <w:rsid w:val="00C01145"/>
    <w:rsid w:val="00C0343A"/>
    <w:rsid w:val="00C07A34"/>
    <w:rsid w:val="00C2124A"/>
    <w:rsid w:val="00C23D69"/>
    <w:rsid w:val="00C257A5"/>
    <w:rsid w:val="00C27F6C"/>
    <w:rsid w:val="00C30D5D"/>
    <w:rsid w:val="00C30FF0"/>
    <w:rsid w:val="00C35646"/>
    <w:rsid w:val="00C36433"/>
    <w:rsid w:val="00C36EFD"/>
    <w:rsid w:val="00C37796"/>
    <w:rsid w:val="00C41DD5"/>
    <w:rsid w:val="00C4273A"/>
    <w:rsid w:val="00C45CE9"/>
    <w:rsid w:val="00C4628E"/>
    <w:rsid w:val="00C51688"/>
    <w:rsid w:val="00C54733"/>
    <w:rsid w:val="00C60872"/>
    <w:rsid w:val="00C66907"/>
    <w:rsid w:val="00C71077"/>
    <w:rsid w:val="00C760ED"/>
    <w:rsid w:val="00C76AF3"/>
    <w:rsid w:val="00C77483"/>
    <w:rsid w:val="00C810B4"/>
    <w:rsid w:val="00C8229F"/>
    <w:rsid w:val="00C84FDE"/>
    <w:rsid w:val="00C955A8"/>
    <w:rsid w:val="00C95703"/>
    <w:rsid w:val="00C95FBB"/>
    <w:rsid w:val="00C96668"/>
    <w:rsid w:val="00C97A61"/>
    <w:rsid w:val="00CA2B7C"/>
    <w:rsid w:val="00CB7BF2"/>
    <w:rsid w:val="00CC0360"/>
    <w:rsid w:val="00CC500F"/>
    <w:rsid w:val="00CC5174"/>
    <w:rsid w:val="00CC6204"/>
    <w:rsid w:val="00CD4AA5"/>
    <w:rsid w:val="00CE2F0B"/>
    <w:rsid w:val="00CE672C"/>
    <w:rsid w:val="00CF0FD7"/>
    <w:rsid w:val="00CF5FE9"/>
    <w:rsid w:val="00CF7F96"/>
    <w:rsid w:val="00D01B45"/>
    <w:rsid w:val="00D03BDB"/>
    <w:rsid w:val="00D05165"/>
    <w:rsid w:val="00D060BD"/>
    <w:rsid w:val="00D10E57"/>
    <w:rsid w:val="00D10F45"/>
    <w:rsid w:val="00D13162"/>
    <w:rsid w:val="00D24815"/>
    <w:rsid w:val="00D27D95"/>
    <w:rsid w:val="00D31439"/>
    <w:rsid w:val="00D34BE4"/>
    <w:rsid w:val="00D37A73"/>
    <w:rsid w:val="00D37D51"/>
    <w:rsid w:val="00D40CC9"/>
    <w:rsid w:val="00D44259"/>
    <w:rsid w:val="00D46368"/>
    <w:rsid w:val="00D476E5"/>
    <w:rsid w:val="00D50A1E"/>
    <w:rsid w:val="00D523B3"/>
    <w:rsid w:val="00D664E6"/>
    <w:rsid w:val="00D76B18"/>
    <w:rsid w:val="00D84AF1"/>
    <w:rsid w:val="00D86CE5"/>
    <w:rsid w:val="00D900E6"/>
    <w:rsid w:val="00D94F52"/>
    <w:rsid w:val="00D97BA4"/>
    <w:rsid w:val="00DA2BC3"/>
    <w:rsid w:val="00DA6EA4"/>
    <w:rsid w:val="00DB4035"/>
    <w:rsid w:val="00DB7C3B"/>
    <w:rsid w:val="00DC7755"/>
    <w:rsid w:val="00DC7C13"/>
    <w:rsid w:val="00DD04A7"/>
    <w:rsid w:val="00DD6FB4"/>
    <w:rsid w:val="00DF1304"/>
    <w:rsid w:val="00DF1823"/>
    <w:rsid w:val="00DF1A68"/>
    <w:rsid w:val="00DF1F19"/>
    <w:rsid w:val="00DF32D6"/>
    <w:rsid w:val="00DF7934"/>
    <w:rsid w:val="00E040CC"/>
    <w:rsid w:val="00E04720"/>
    <w:rsid w:val="00E04B04"/>
    <w:rsid w:val="00E0545E"/>
    <w:rsid w:val="00E063B5"/>
    <w:rsid w:val="00E10FEF"/>
    <w:rsid w:val="00E16B47"/>
    <w:rsid w:val="00E17299"/>
    <w:rsid w:val="00E24709"/>
    <w:rsid w:val="00E27115"/>
    <w:rsid w:val="00E304B1"/>
    <w:rsid w:val="00E34653"/>
    <w:rsid w:val="00E3659E"/>
    <w:rsid w:val="00E414A3"/>
    <w:rsid w:val="00E458B2"/>
    <w:rsid w:val="00E463A2"/>
    <w:rsid w:val="00E57DCA"/>
    <w:rsid w:val="00E65C5B"/>
    <w:rsid w:val="00E66387"/>
    <w:rsid w:val="00E67E53"/>
    <w:rsid w:val="00E70647"/>
    <w:rsid w:val="00E7194E"/>
    <w:rsid w:val="00E724A5"/>
    <w:rsid w:val="00E7316D"/>
    <w:rsid w:val="00E776BC"/>
    <w:rsid w:val="00E862E1"/>
    <w:rsid w:val="00E864E8"/>
    <w:rsid w:val="00E87538"/>
    <w:rsid w:val="00E9344E"/>
    <w:rsid w:val="00E950C3"/>
    <w:rsid w:val="00E95275"/>
    <w:rsid w:val="00E9567C"/>
    <w:rsid w:val="00EA1109"/>
    <w:rsid w:val="00EA4B54"/>
    <w:rsid w:val="00EB0845"/>
    <w:rsid w:val="00EB0EB0"/>
    <w:rsid w:val="00EB1550"/>
    <w:rsid w:val="00EC34B4"/>
    <w:rsid w:val="00EC4CA9"/>
    <w:rsid w:val="00EC7BEF"/>
    <w:rsid w:val="00ED23C6"/>
    <w:rsid w:val="00ED4F95"/>
    <w:rsid w:val="00ED6779"/>
    <w:rsid w:val="00EE0411"/>
    <w:rsid w:val="00EE6F1C"/>
    <w:rsid w:val="00EF2862"/>
    <w:rsid w:val="00EF6F4E"/>
    <w:rsid w:val="00F00269"/>
    <w:rsid w:val="00F109B7"/>
    <w:rsid w:val="00F13A0A"/>
    <w:rsid w:val="00F16AFA"/>
    <w:rsid w:val="00F20E0D"/>
    <w:rsid w:val="00F26309"/>
    <w:rsid w:val="00F265D1"/>
    <w:rsid w:val="00F32CCE"/>
    <w:rsid w:val="00F51D4B"/>
    <w:rsid w:val="00F54315"/>
    <w:rsid w:val="00F56D74"/>
    <w:rsid w:val="00F57817"/>
    <w:rsid w:val="00F60219"/>
    <w:rsid w:val="00F77291"/>
    <w:rsid w:val="00F827E1"/>
    <w:rsid w:val="00F860A7"/>
    <w:rsid w:val="00F86AA2"/>
    <w:rsid w:val="00F90921"/>
    <w:rsid w:val="00F93572"/>
    <w:rsid w:val="00F938CD"/>
    <w:rsid w:val="00FB6BA0"/>
    <w:rsid w:val="00FB6DC0"/>
    <w:rsid w:val="00FB73DE"/>
    <w:rsid w:val="00FC015E"/>
    <w:rsid w:val="00FC48AA"/>
    <w:rsid w:val="00FC6820"/>
    <w:rsid w:val="00FD66B5"/>
    <w:rsid w:val="00FE1B48"/>
    <w:rsid w:val="00FE1C5B"/>
    <w:rsid w:val="00FE5A69"/>
    <w:rsid w:val="00FE5DD8"/>
    <w:rsid w:val="00FF11E9"/>
    <w:rsid w:val="00FF243C"/>
    <w:rsid w:val="00FF3A0D"/>
    <w:rsid w:val="00FF62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微软雅黑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4DA4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BF1EB4"/>
    <w:pPr>
      <w:spacing w:beforeLines="50" w:afterLines="50"/>
      <w:jc w:val="left"/>
      <w:outlineLvl w:val="0"/>
    </w:pPr>
    <w:rPr>
      <w:rFonts w:eastAsia="黑体"/>
      <w:sz w:val="24"/>
    </w:rPr>
  </w:style>
  <w:style w:type="paragraph" w:styleId="2">
    <w:name w:val="heading 2"/>
    <w:basedOn w:val="a"/>
    <w:next w:val="a"/>
    <w:link w:val="2Char"/>
    <w:uiPriority w:val="9"/>
    <w:qFormat/>
    <w:rsid w:val="00BF1EB4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C62B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BF1EB4"/>
  </w:style>
  <w:style w:type="character" w:customStyle="1" w:styleId="Char">
    <w:name w:val="页眉 Char"/>
    <w:link w:val="a4"/>
    <w:rsid w:val="00BF1EB4"/>
    <w:rPr>
      <w:rFonts w:eastAsia="宋体"/>
      <w:kern w:val="2"/>
      <w:sz w:val="18"/>
      <w:szCs w:val="18"/>
    </w:rPr>
  </w:style>
  <w:style w:type="paragraph" w:styleId="a4">
    <w:name w:val="header"/>
    <w:basedOn w:val="a"/>
    <w:link w:val="Char"/>
    <w:rsid w:val="00BF1E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Char1">
    <w:name w:val="页眉 Char1"/>
    <w:uiPriority w:val="99"/>
    <w:semiHidden/>
    <w:rsid w:val="00BF1EB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0"/>
    <w:uiPriority w:val="99"/>
    <w:rsid w:val="00BF1E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uiPriority w:val="99"/>
    <w:rsid w:val="00BF1EB4"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1Char">
    <w:name w:val="标题 1 Char"/>
    <w:link w:val="1"/>
    <w:rsid w:val="00BF1EB4"/>
    <w:rPr>
      <w:rFonts w:ascii="Times New Roman" w:eastAsia="黑体" w:hAnsi="Times New Roman"/>
      <w:kern w:val="2"/>
      <w:sz w:val="24"/>
      <w:szCs w:val="24"/>
    </w:rPr>
  </w:style>
  <w:style w:type="character" w:customStyle="1" w:styleId="2Char">
    <w:name w:val="标题 2 Char"/>
    <w:link w:val="2"/>
    <w:uiPriority w:val="9"/>
    <w:semiHidden/>
    <w:rsid w:val="00BF1EB4"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labellist">
    <w:name w:val="label_list"/>
    <w:basedOn w:val="a0"/>
    <w:rsid w:val="00BF1EB4"/>
  </w:style>
  <w:style w:type="character" w:styleId="a6">
    <w:name w:val="annotation reference"/>
    <w:uiPriority w:val="99"/>
    <w:semiHidden/>
    <w:unhideWhenUsed/>
    <w:rsid w:val="00BF1EB4"/>
    <w:rPr>
      <w:sz w:val="21"/>
      <w:szCs w:val="21"/>
    </w:rPr>
  </w:style>
  <w:style w:type="paragraph" w:styleId="a7">
    <w:name w:val="annotation text"/>
    <w:basedOn w:val="a"/>
    <w:link w:val="Char2"/>
    <w:uiPriority w:val="99"/>
    <w:semiHidden/>
    <w:unhideWhenUsed/>
    <w:rsid w:val="00BF1EB4"/>
    <w:pPr>
      <w:jc w:val="left"/>
    </w:pPr>
  </w:style>
  <w:style w:type="character" w:customStyle="1" w:styleId="Char2">
    <w:name w:val="批注文字 Char"/>
    <w:link w:val="a7"/>
    <w:uiPriority w:val="99"/>
    <w:semiHidden/>
    <w:rsid w:val="00BF1EB4"/>
    <w:rPr>
      <w:rFonts w:ascii="Times New Roman" w:eastAsia="宋体" w:hAnsi="Times New Roman"/>
      <w:kern w:val="2"/>
      <w:sz w:val="21"/>
      <w:szCs w:val="24"/>
    </w:rPr>
  </w:style>
  <w:style w:type="paragraph" w:styleId="a8">
    <w:name w:val="annotation subject"/>
    <w:basedOn w:val="a7"/>
    <w:next w:val="a7"/>
    <w:link w:val="Char3"/>
    <w:uiPriority w:val="99"/>
    <w:semiHidden/>
    <w:unhideWhenUsed/>
    <w:rsid w:val="00BF1EB4"/>
    <w:rPr>
      <w:b/>
      <w:bCs/>
    </w:rPr>
  </w:style>
  <w:style w:type="character" w:customStyle="1" w:styleId="Char3">
    <w:name w:val="批注主题 Char"/>
    <w:link w:val="a8"/>
    <w:uiPriority w:val="99"/>
    <w:semiHidden/>
    <w:rsid w:val="00BF1EB4"/>
    <w:rPr>
      <w:rFonts w:ascii="Times New Roman" w:eastAsia="宋体" w:hAnsi="Times New Roman"/>
      <w:b/>
      <w:bCs/>
      <w:kern w:val="2"/>
      <w:sz w:val="21"/>
      <w:szCs w:val="24"/>
    </w:rPr>
  </w:style>
  <w:style w:type="paragraph" w:styleId="a9">
    <w:name w:val="Balloon Text"/>
    <w:basedOn w:val="a"/>
    <w:link w:val="Char4"/>
    <w:uiPriority w:val="99"/>
    <w:semiHidden/>
    <w:unhideWhenUsed/>
    <w:rsid w:val="00BF1EB4"/>
    <w:rPr>
      <w:sz w:val="18"/>
      <w:szCs w:val="18"/>
    </w:rPr>
  </w:style>
  <w:style w:type="character" w:customStyle="1" w:styleId="Char4">
    <w:name w:val="批注框文本 Char"/>
    <w:link w:val="a9"/>
    <w:uiPriority w:val="99"/>
    <w:semiHidden/>
    <w:rsid w:val="00BF1EB4"/>
    <w:rPr>
      <w:rFonts w:ascii="Times New Roman" w:eastAsia="宋体" w:hAnsi="Times New Roman"/>
      <w:kern w:val="2"/>
      <w:sz w:val="18"/>
      <w:szCs w:val="18"/>
    </w:rPr>
  </w:style>
  <w:style w:type="paragraph" w:styleId="aa">
    <w:name w:val="List Paragraph"/>
    <w:basedOn w:val="a"/>
    <w:qFormat/>
    <w:rsid w:val="00BF1EB4"/>
    <w:pPr>
      <w:ind w:firstLineChars="200" w:firstLine="420"/>
    </w:pPr>
    <w:rPr>
      <w:rFonts w:ascii="Calibri" w:hAnsi="Calibri"/>
      <w:szCs w:val="22"/>
    </w:rPr>
  </w:style>
  <w:style w:type="paragraph" w:styleId="ab">
    <w:name w:val="Document Map"/>
    <w:basedOn w:val="a"/>
    <w:link w:val="Char5"/>
    <w:uiPriority w:val="99"/>
    <w:semiHidden/>
    <w:unhideWhenUsed/>
    <w:rsid w:val="00BF1EB4"/>
    <w:rPr>
      <w:rFonts w:ascii="宋体"/>
      <w:sz w:val="18"/>
      <w:szCs w:val="18"/>
    </w:rPr>
  </w:style>
  <w:style w:type="character" w:customStyle="1" w:styleId="Char5">
    <w:name w:val="文档结构图 Char"/>
    <w:link w:val="ab"/>
    <w:uiPriority w:val="99"/>
    <w:semiHidden/>
    <w:rsid w:val="00BF1EB4"/>
    <w:rPr>
      <w:rFonts w:ascii="宋体" w:eastAsia="宋体" w:hAnsi="Times New Roman"/>
      <w:kern w:val="2"/>
      <w:sz w:val="18"/>
      <w:szCs w:val="18"/>
    </w:rPr>
  </w:style>
  <w:style w:type="character" w:customStyle="1" w:styleId="apple-converted-space">
    <w:name w:val="apple-converted-space"/>
    <w:basedOn w:val="a0"/>
    <w:rsid w:val="005C570A"/>
  </w:style>
  <w:style w:type="character" w:styleId="ac">
    <w:name w:val="Hyperlink"/>
    <w:basedOn w:val="a0"/>
    <w:uiPriority w:val="99"/>
    <w:semiHidden/>
    <w:unhideWhenUsed/>
    <w:rsid w:val="00E7194E"/>
    <w:rPr>
      <w:color w:val="0000FF"/>
      <w:u w:val="single"/>
    </w:rPr>
  </w:style>
  <w:style w:type="paragraph" w:styleId="ad">
    <w:name w:val="Revision"/>
    <w:hidden/>
    <w:uiPriority w:val="99"/>
    <w:semiHidden/>
    <w:rsid w:val="008D64E9"/>
    <w:rPr>
      <w:rFonts w:ascii="Times New Roman" w:eastAsia="宋体" w:hAnsi="Times New Roman"/>
      <w:kern w:val="2"/>
      <w:sz w:val="21"/>
      <w:szCs w:val="24"/>
    </w:rPr>
  </w:style>
  <w:style w:type="character" w:styleId="ae">
    <w:name w:val="line number"/>
    <w:basedOn w:val="a0"/>
    <w:uiPriority w:val="99"/>
    <w:semiHidden/>
    <w:unhideWhenUsed/>
    <w:rsid w:val="00CC500F"/>
  </w:style>
  <w:style w:type="character" w:customStyle="1" w:styleId="3Char">
    <w:name w:val="标题 3 Char"/>
    <w:basedOn w:val="a0"/>
    <w:link w:val="3"/>
    <w:uiPriority w:val="9"/>
    <w:semiHidden/>
    <w:rsid w:val="00BC62B7"/>
    <w:rPr>
      <w:rFonts w:ascii="Times New Roman" w:eastAsia="宋体" w:hAnsi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54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8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8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74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1933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4805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20050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49373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1024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8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08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1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397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7992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71127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439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52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36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0540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6762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32540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618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364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062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5576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1973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35003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152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91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539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8543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0954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39594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438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37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13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5966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7575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12519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07088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123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16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397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5313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542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05011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047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59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04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0519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58980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4279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4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2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8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6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83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4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0714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29426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07960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2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4D833A-99D6-4717-9B7B-D4563DE6A99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13E3835-9BBE-4C25-99EE-E84419C15C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</Words>
  <Characters>16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4-08T17:02:00Z</dcterms:created>
  <dcterms:modified xsi:type="dcterms:W3CDTF">2016-11-14T01:21:00Z</dcterms:modified>
</cp:coreProperties>
</file>